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025E" w:rsidRPr="00375266" w:rsidRDefault="00DF3A9B" w:rsidP="00375266">
      <w:pPr>
        <w:spacing w:after="0"/>
        <w:jc w:val="center"/>
      </w:pPr>
      <w:r w:rsidRPr="00DF3A9B">
        <w:rPr>
          <w:b/>
        </w:rPr>
        <w:t xml:space="preserve">Sunspots Overhead </w:t>
      </w:r>
      <w:r w:rsidR="0070025E" w:rsidRPr="00375266">
        <w:t xml:space="preserve">– </w:t>
      </w:r>
      <w:r w:rsidRPr="00375266">
        <w:t>Worksheet</w:t>
      </w:r>
      <w:r w:rsidR="0070025E" w:rsidRPr="00375266">
        <w:t xml:space="preserve"> </w:t>
      </w:r>
      <w:r w:rsidR="00375266" w:rsidRPr="00375266">
        <w:t xml:space="preserve">to follow the viewing of </w:t>
      </w:r>
      <w:r w:rsidR="00296AD2">
        <w:t xml:space="preserve">the demonstration </w:t>
      </w:r>
      <w:r w:rsidR="0070025E" w:rsidRPr="00375266">
        <w:t xml:space="preserve">movie at </w:t>
      </w:r>
    </w:p>
    <w:p w:rsidR="0070025E" w:rsidRPr="00D21617" w:rsidRDefault="00D21617" w:rsidP="00D21617">
      <w:pPr>
        <w:spacing w:after="0"/>
        <w:jc w:val="center"/>
        <w:rPr>
          <w:rFonts w:cs="Times New Roman"/>
          <w:szCs w:val="24"/>
        </w:rPr>
      </w:pPr>
      <w:hyperlink r:id="rId4" w:history="1">
        <w:r>
          <w:rPr>
            <w:rStyle w:val="Hyperlink"/>
            <w:rFonts w:cs="Times New Roman"/>
            <w:szCs w:val="24"/>
          </w:rPr>
          <w:t>http://astro.unl.edu/video/demonstrationvideos</w:t>
        </w:r>
      </w:hyperlink>
      <w:bookmarkStart w:id="0" w:name="_GoBack"/>
      <w:bookmarkEnd w:id="0"/>
    </w:p>
    <w:p w:rsidR="00375266" w:rsidRPr="00820A46" w:rsidRDefault="00820A46" w:rsidP="00820A46">
      <w:pPr>
        <w:spacing w:after="0"/>
        <w:rPr>
          <w:b/>
          <w:u w:val="single"/>
        </w:rPr>
      </w:pPr>
      <w:r w:rsidRPr="00820A46">
        <w:rPr>
          <w:b/>
          <w:u w:val="single"/>
        </w:rPr>
        <w:t>Background</w:t>
      </w:r>
    </w:p>
    <w:p w:rsidR="00DF3A9B" w:rsidRDefault="000A2A75" w:rsidP="00DF3A9B">
      <w:r>
        <w:rPr>
          <w:noProof/>
        </w:rPr>
        <mc:AlternateContent>
          <mc:Choice Requires="wps">
            <w:drawing>
              <wp:anchor distT="0" distB="0" distL="114300" distR="114300" simplePos="0" relativeHeight="251657215" behindDoc="1" locked="0" layoutInCell="1" allowOverlap="1">
                <wp:simplePos x="0" y="0"/>
                <wp:positionH relativeFrom="column">
                  <wp:posOffset>-64770</wp:posOffset>
                </wp:positionH>
                <wp:positionV relativeFrom="paragraph">
                  <wp:posOffset>292735</wp:posOffset>
                </wp:positionV>
                <wp:extent cx="6515100" cy="12477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15100" cy="12477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0B746D" id="Rectangle 1" o:spid="_x0000_s1026" style="position:absolute;margin-left:-5.1pt;margin-top:23.05pt;width:513pt;height:98.25pt;z-index:-251659265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" fillcolor="#f2f2f2 [3052]" strokecolor="black [3213]" strokeweight="2pt"/>
            </w:pict>
          </mc:Fallback>
        </mc:AlternateContent>
      </w:r>
      <w:r w:rsidR="007D4AB3">
        <w:t>The c</w:t>
      </w:r>
      <w:r w:rsidR="00DF3A9B">
        <w:t xml:space="preserve">ontinuous </w:t>
      </w:r>
      <w:r w:rsidR="007D4AB3">
        <w:t>(b</w:t>
      </w:r>
      <w:r w:rsidR="00DF3A9B">
        <w:t xml:space="preserve">lackbody) spectra </w:t>
      </w:r>
      <w:r w:rsidR="007D4AB3">
        <w:t xml:space="preserve">produced by the photosphere of the sun </w:t>
      </w:r>
      <w:r w:rsidR="00DF3A9B">
        <w:t>are described by two laws:</w:t>
      </w:r>
    </w:p>
    <w:p w:rsidR="00DF3A9B" w:rsidRDefault="00DF3A9B" w:rsidP="00DF3A9B">
      <w:r w:rsidRPr="007C7683">
        <w:rPr>
          <w:u w:val="single"/>
        </w:rPr>
        <w:t>Stefan-</w:t>
      </w:r>
      <w:proofErr w:type="spellStart"/>
      <w:r w:rsidRPr="007C7683">
        <w:rPr>
          <w:u w:val="single"/>
        </w:rPr>
        <w:t>Boltzman</w:t>
      </w:r>
      <w:proofErr w:type="spellEnd"/>
      <w:r w:rsidRPr="007C7683">
        <w:rPr>
          <w:u w:val="single"/>
        </w:rPr>
        <w:t xml:space="preserve"> Law</w:t>
      </w:r>
      <w:r>
        <w:t xml:space="preserve">:  </w:t>
      </w:r>
      <w:r w:rsidRPr="00DF3A9B">
        <w:rPr>
          <w:position w:val="-6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5.75pt" o:ole="">
            <v:imagedata r:id="rId5" o:title=""/>
          </v:shape>
          <o:OLEObject Type="Embed" ProgID="Equation.DSMT4" ShapeID="_x0000_i1025" DrawAspect="Content" ObjectID="_1437031941" r:id="rId6"/>
        </w:object>
      </w:r>
      <w:r>
        <w:t xml:space="preserve"> where </w:t>
      </w:r>
      <w:r w:rsidR="000A2A75">
        <w:t xml:space="preserve">F is the flux, </w:t>
      </w:r>
      <w:r>
        <w:sym w:font="Symbol" w:char="F073"/>
      </w:r>
      <w:r w:rsidR="000A2A75">
        <w:t xml:space="preserve"> is</w:t>
      </w:r>
      <w:r>
        <w:t xml:space="preserve"> </w:t>
      </w:r>
      <w:r w:rsidR="00820A46">
        <w:t>a constant</w:t>
      </w:r>
      <w:r w:rsidR="000A2A75">
        <w:t xml:space="preserve">, and T is the temperature, </w:t>
      </w:r>
      <w:r>
        <w:t xml:space="preserve">which basically means that </w:t>
      </w:r>
      <w:r w:rsidRPr="007C7683">
        <w:rPr>
          <w:i/>
        </w:rPr>
        <w:t>each square meter of a hotter object</w:t>
      </w:r>
      <w:r w:rsidR="007D4AB3">
        <w:rPr>
          <w:i/>
        </w:rPr>
        <w:t>’</w:t>
      </w:r>
      <w:r w:rsidRPr="007C7683">
        <w:rPr>
          <w:i/>
        </w:rPr>
        <w:t>s surface emits more light at all wavelengths</w:t>
      </w:r>
      <w:r>
        <w:t xml:space="preserve">.  </w:t>
      </w:r>
    </w:p>
    <w:p w:rsidR="007B4F20" w:rsidRDefault="002732FD" w:rsidP="00DF3A9B">
      <w:r>
        <w:rPr>
          <w:noProof/>
        </w:rPr>
        <w:drawing>
          <wp:anchor distT="0" distB="0" distL="114300" distR="114300" simplePos="0" relativeHeight="251658240" behindDoc="1" locked="0" layoutInCell="1" allowOverlap="1" wp14:anchorId="0C6BECE8" wp14:editId="236C3F73">
            <wp:simplePos x="0" y="0"/>
            <wp:positionH relativeFrom="column">
              <wp:posOffset>640080</wp:posOffset>
            </wp:positionH>
            <wp:positionV relativeFrom="paragraph">
              <wp:posOffset>712470</wp:posOffset>
            </wp:positionV>
            <wp:extent cx="5048250" cy="42862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4F20" w:rsidRPr="004D6ABC">
        <w:rPr>
          <w:i/>
          <w:u w:val="single"/>
        </w:rPr>
        <w:t>Wien’s Law</w:t>
      </w:r>
      <w:r w:rsidR="007B4F20">
        <w:t xml:space="preserve">: </w:t>
      </w:r>
      <w:r w:rsidR="007B4F20" w:rsidRPr="007B4F20">
        <w:rPr>
          <w:position w:val="-24"/>
        </w:rPr>
        <w:object w:dxaOrig="639" w:dyaOrig="620">
          <v:shape id="_x0000_i1026" type="#_x0000_t75" style="width:32.25pt;height:30.75pt" o:ole="">
            <v:imagedata r:id="rId8" o:title=""/>
          </v:shape>
          <o:OLEObject Type="Embed" ProgID="Equation.DSMT4" ShapeID="_x0000_i1026" DrawAspect="Content" ObjectID="_1437031942" r:id="rId9"/>
        </w:object>
      </w:r>
      <w:r w:rsidR="007B4F20">
        <w:t xml:space="preserve"> where </w:t>
      </w:r>
      <w:r w:rsidR="000A2A75">
        <w:sym w:font="Symbol" w:char="F06C"/>
      </w:r>
      <w:r w:rsidR="000A2A75">
        <w:t xml:space="preserve"> is the </w:t>
      </w:r>
      <w:r>
        <w:t xml:space="preserve">peak </w:t>
      </w:r>
      <w:r w:rsidR="000A2A75">
        <w:t xml:space="preserve">wavelength in </w:t>
      </w:r>
      <w:r>
        <w:t>nano</w:t>
      </w:r>
      <w:r w:rsidR="000A2A75">
        <w:t>m</w:t>
      </w:r>
      <w:r w:rsidR="00820A46">
        <w:t>eters</w:t>
      </w:r>
      <w:r w:rsidR="000A2A75">
        <w:t xml:space="preserve"> and c is</w:t>
      </w:r>
      <w:r w:rsidR="007C7683">
        <w:t xml:space="preserve"> </w:t>
      </w:r>
      <w:r w:rsidR="00820A46">
        <w:t>a constant</w:t>
      </w:r>
      <w:r w:rsidR="007C7683">
        <w:t xml:space="preserve"> which basically means that </w:t>
      </w:r>
      <w:r w:rsidR="007C7683" w:rsidRPr="007C7683">
        <w:rPr>
          <w:i/>
        </w:rPr>
        <w:t xml:space="preserve">hotter objects emit photons with a higher </w:t>
      </w:r>
      <w:r>
        <w:rPr>
          <w:i/>
        </w:rPr>
        <w:t xml:space="preserve">peak (and </w:t>
      </w:r>
      <w:r w:rsidR="007C7683" w:rsidRPr="007C7683">
        <w:rPr>
          <w:i/>
        </w:rPr>
        <w:t>average</w:t>
      </w:r>
      <w:r>
        <w:rPr>
          <w:i/>
        </w:rPr>
        <w:t>)</w:t>
      </w:r>
      <w:r w:rsidR="007C7683" w:rsidRPr="007C7683">
        <w:rPr>
          <w:i/>
        </w:rPr>
        <w:t xml:space="preserve"> energy</w:t>
      </w:r>
      <w:r w:rsidR="007C7683">
        <w:t>.</w:t>
      </w:r>
    </w:p>
    <w:p w:rsidR="007C7683" w:rsidRPr="00820A46" w:rsidRDefault="00820A46" w:rsidP="00DF3A9B">
      <w:pPr>
        <w:rPr>
          <w:b/>
          <w:u w:val="single"/>
        </w:rPr>
      </w:pPr>
      <w:r w:rsidRPr="00820A46">
        <w:rPr>
          <w:b/>
          <w:u w:val="single"/>
        </w:rPr>
        <w:t>Activity</w:t>
      </w:r>
    </w:p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EC16AD" w:rsidP="009A53E7"/>
    <w:p w:rsidR="00EC16AD" w:rsidRDefault="007C7683" w:rsidP="009A53E7">
      <w:r>
        <w:t xml:space="preserve">The </w:t>
      </w:r>
      <w:r w:rsidR="007D4AB3">
        <w:t xml:space="preserve">blackbody </w:t>
      </w:r>
      <w:r>
        <w:t>spectrum above belongs to a typical area</w:t>
      </w:r>
      <w:r w:rsidR="00304CE2">
        <w:t xml:space="preserve"> of the </w:t>
      </w:r>
      <w:r w:rsidR="00304CE2" w:rsidRPr="001E22BD">
        <w:rPr>
          <w:b/>
          <w:i/>
        </w:rPr>
        <w:t>photosphere</w:t>
      </w:r>
      <w:r w:rsidR="00304CE2">
        <w:t xml:space="preserve"> of the sun at a temperature of 6000 K.  </w:t>
      </w:r>
      <w:r w:rsidR="00820A46">
        <w:t>Label this curve</w:t>
      </w:r>
      <w:r w:rsidR="00547F73">
        <w:t xml:space="preserve"> photosphere.  Its peak wavelength is approximate</w:t>
      </w:r>
      <w:r w:rsidR="00195ED2">
        <w:t xml:space="preserve">ly _____________nm and it is the color _________________.  </w:t>
      </w:r>
      <w:r w:rsidR="00547F73">
        <w:t xml:space="preserve">  </w:t>
      </w:r>
    </w:p>
    <w:p w:rsidR="007C7683" w:rsidRDefault="004D6ABC" w:rsidP="009A53E7">
      <w:r>
        <w:t xml:space="preserve">A typical </w:t>
      </w:r>
      <w:r w:rsidRPr="00C51785">
        <w:rPr>
          <w:b/>
          <w:i/>
        </w:rPr>
        <w:t>sunspot</w:t>
      </w:r>
      <w:r>
        <w:t xml:space="preserve"> </w:t>
      </w:r>
      <w:r w:rsidR="00820A46">
        <w:t>has a temperature of 4500 K.</w:t>
      </w:r>
      <w:r w:rsidR="00EC16AD">
        <w:t xml:space="preserve">  A sunspot </w:t>
      </w:r>
      <w:r>
        <w:t xml:space="preserve">will have a blackbody </w:t>
      </w:r>
      <w:r w:rsidR="001E22BD">
        <w:t>curve with {more/</w:t>
      </w:r>
      <w:r>
        <w:t>less</w:t>
      </w:r>
      <w:r w:rsidR="001E22BD">
        <w:t>}</w:t>
      </w:r>
      <w:r>
        <w:t xml:space="preserve"> area under</w:t>
      </w:r>
      <w:r w:rsidR="00EC16AD">
        <w:t>neath</w:t>
      </w:r>
      <w:r>
        <w:t xml:space="preserve"> it meaning that </w:t>
      </w:r>
      <w:r w:rsidR="001E22BD">
        <w:t>{more/less}</w:t>
      </w:r>
      <w:r>
        <w:t xml:space="preserve"> </w:t>
      </w:r>
      <w:r w:rsidR="00547F73">
        <w:t xml:space="preserve">total </w:t>
      </w:r>
      <w:r>
        <w:t xml:space="preserve">light is produced and a peak wavelength that is at a </w:t>
      </w:r>
      <w:r w:rsidR="001E22BD">
        <w:t>{longer/shorter}</w:t>
      </w:r>
      <w:r w:rsidR="000C4DDE">
        <w:t xml:space="preserve"> </w:t>
      </w:r>
      <w:r w:rsidR="00547F73">
        <w:t xml:space="preserve">wavelength </w:t>
      </w:r>
      <w:r>
        <w:t xml:space="preserve">value. </w:t>
      </w:r>
      <w:r w:rsidR="009A53E7">
        <w:t>Crudely d</w:t>
      </w:r>
      <w:r w:rsidR="00547F73">
        <w:t>raw the blackbody curve belonging to a sunspot</w:t>
      </w:r>
      <w:r w:rsidR="009A53E7">
        <w:t xml:space="preserve"> and label it.  </w:t>
      </w:r>
      <w:r w:rsidR="00195ED2">
        <w:t xml:space="preserve">A sunspot </w:t>
      </w:r>
      <w:r w:rsidR="009F42A1">
        <w:t xml:space="preserve">appears black but </w:t>
      </w:r>
      <w:r w:rsidR="00195ED2">
        <w:t xml:space="preserve">really has a color of ___________________.  </w:t>
      </w:r>
    </w:p>
    <w:p w:rsidR="00B5286B" w:rsidRDefault="009D3E0B" w:rsidP="009A53E7">
      <w:r>
        <w:t>Imagine that a</w:t>
      </w:r>
      <w:r w:rsidR="00B5286B">
        <w:t xml:space="preserve"> </w:t>
      </w:r>
      <w:r w:rsidR="009C3EAD">
        <w:t xml:space="preserve">very </w:t>
      </w:r>
      <w:r w:rsidR="00B5286B">
        <w:t>hot sunspot ha</w:t>
      </w:r>
      <w:r w:rsidR="009C3EAD">
        <w:t>d</w:t>
      </w:r>
      <w:r w:rsidR="00B5286B">
        <w:t xml:space="preserve"> a temperature of 5</w:t>
      </w:r>
      <w:r w:rsidR="009C3EAD">
        <w:t>000 K – add</w:t>
      </w:r>
      <w:r w:rsidR="00B5286B">
        <w:t xml:space="preserve"> </w:t>
      </w:r>
      <w:r w:rsidR="009C3EAD">
        <w:t xml:space="preserve">its </w:t>
      </w:r>
      <w:r w:rsidR="00B5286B">
        <w:t xml:space="preserve">blackbody curve </w:t>
      </w:r>
      <w:r w:rsidR="009C3EAD">
        <w:t>to the diagram.</w:t>
      </w:r>
    </w:p>
    <w:sectPr w:rsidR="00B5286B" w:rsidSect="00304CE2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3A9B"/>
    <w:rsid w:val="00085FA3"/>
    <w:rsid w:val="000A2A75"/>
    <w:rsid w:val="000C4DDE"/>
    <w:rsid w:val="000D3927"/>
    <w:rsid w:val="00195ED2"/>
    <w:rsid w:val="001E22BD"/>
    <w:rsid w:val="002732FD"/>
    <w:rsid w:val="00296AD2"/>
    <w:rsid w:val="00304CE2"/>
    <w:rsid w:val="003578A1"/>
    <w:rsid w:val="0036700F"/>
    <w:rsid w:val="00375266"/>
    <w:rsid w:val="003A4DFE"/>
    <w:rsid w:val="004D6ABC"/>
    <w:rsid w:val="00547F73"/>
    <w:rsid w:val="005A67C3"/>
    <w:rsid w:val="006208A2"/>
    <w:rsid w:val="0070025E"/>
    <w:rsid w:val="007771E0"/>
    <w:rsid w:val="007B4F20"/>
    <w:rsid w:val="007C7683"/>
    <w:rsid w:val="007D4AB3"/>
    <w:rsid w:val="00820A46"/>
    <w:rsid w:val="008E1818"/>
    <w:rsid w:val="009030D9"/>
    <w:rsid w:val="00990BE7"/>
    <w:rsid w:val="009911F9"/>
    <w:rsid w:val="009A53E7"/>
    <w:rsid w:val="009C3EAD"/>
    <w:rsid w:val="009D3E0B"/>
    <w:rsid w:val="009F42A1"/>
    <w:rsid w:val="00A14B2C"/>
    <w:rsid w:val="00AC5E11"/>
    <w:rsid w:val="00AD30B6"/>
    <w:rsid w:val="00B5286B"/>
    <w:rsid w:val="00BE7AE4"/>
    <w:rsid w:val="00C51785"/>
    <w:rsid w:val="00C658AE"/>
    <w:rsid w:val="00D21617"/>
    <w:rsid w:val="00DF3A9B"/>
    <w:rsid w:val="00E05655"/>
    <w:rsid w:val="00E55273"/>
    <w:rsid w:val="00EC1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72CD1FF-DD3F-4635-AD8A-2B18387CD9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39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76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68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7526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808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hyperlink" Target="http://astro.unl.edu/video/demonstrationvideos" TargetMode="Externa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21</Words>
  <Characters>126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1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Kevin Lee</cp:lastModifiedBy>
  <cp:revision>7</cp:revision>
  <cp:lastPrinted>2012-05-25T14:21:00Z</cp:lastPrinted>
  <dcterms:created xsi:type="dcterms:W3CDTF">2012-05-25T14:05:00Z</dcterms:created>
  <dcterms:modified xsi:type="dcterms:W3CDTF">2013-08-03T15:46:00Z</dcterms:modified>
</cp:coreProperties>
</file>